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7FBE" w:rsidRPr="00323114" w:rsidRDefault="001E0F26">
      <w:pPr>
        <w:rPr>
          <w:rFonts w:ascii="KG How Many Times" w:hAnsi="KG How Many Times"/>
          <w:sz w:val="44"/>
        </w:rPr>
      </w:pPr>
      <w:r w:rsidRPr="00323114">
        <w:rPr>
          <w:rFonts w:ascii="KG How Many Times" w:hAnsi="KG How Many Times"/>
          <w:sz w:val="44"/>
        </w:rPr>
        <w:t>Algebra 2</w:t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  <w:t>Name: ___________________________________</w:t>
      </w:r>
    </w:p>
    <w:p w:rsidR="001E0F26" w:rsidRPr="00323114" w:rsidRDefault="001E0F26">
      <w:pPr>
        <w:rPr>
          <w:rFonts w:ascii="KG How Many Times" w:hAnsi="KG How Many Times"/>
          <w:sz w:val="44"/>
        </w:rPr>
      </w:pP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</w:r>
      <w:r w:rsidRPr="00323114">
        <w:rPr>
          <w:rFonts w:ascii="KG How Many Times" w:hAnsi="KG How Many Times"/>
          <w:sz w:val="44"/>
        </w:rPr>
        <w:tab/>
        <w:t>Date: ____________________ Block: __________</w:t>
      </w:r>
    </w:p>
    <w:p w:rsidR="001E0F26" w:rsidRPr="00323114" w:rsidRDefault="001E0F26" w:rsidP="001E0F26">
      <w:pPr>
        <w:jc w:val="center"/>
        <w:rPr>
          <w:rFonts w:ascii="KG How Many Times" w:hAnsi="KG How Many Times"/>
          <w:b/>
          <w:sz w:val="44"/>
        </w:rPr>
      </w:pPr>
      <w:r w:rsidRPr="00323114">
        <w:rPr>
          <w:rFonts w:ascii="KG How Many Times" w:hAnsi="KG How Many Times"/>
          <w:b/>
          <w:sz w:val="44"/>
        </w:rPr>
        <w:t xml:space="preserve">Factoring using </w:t>
      </w:r>
      <w:proofErr w:type="gramStart"/>
      <w:r w:rsidRPr="00323114">
        <w:rPr>
          <w:rFonts w:ascii="KG How Many Times" w:hAnsi="KG How Many Times"/>
          <w:b/>
          <w:sz w:val="44"/>
        </w:rPr>
        <w:t>A</w:t>
      </w:r>
      <w:proofErr w:type="gramEnd"/>
      <w:r w:rsidRPr="00323114">
        <w:rPr>
          <w:rFonts w:ascii="KG How Many Times" w:hAnsi="KG How Many Times"/>
          <w:b/>
          <w:sz w:val="44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44"/>
          </w:rPr>
          <m:t>≠</m:t>
        </m:r>
      </m:oMath>
      <w:r w:rsidRPr="00323114">
        <w:rPr>
          <w:rFonts w:ascii="KG How Many Times" w:hAnsi="KG How Many Times"/>
          <w:b/>
          <w:sz w:val="44"/>
        </w:rPr>
        <w:t xml:space="preserve"> 1 and DOTS</w:t>
      </w:r>
    </w:p>
    <w:p w:rsidR="001E0F26" w:rsidRPr="00323114" w:rsidRDefault="001E0F26" w:rsidP="001E0F26">
      <w:pPr>
        <w:rPr>
          <w:rFonts w:ascii="KG How Many Times" w:hAnsi="KG How Many Times"/>
          <w:sz w:val="44"/>
        </w:rPr>
      </w:pPr>
      <w:r w:rsidRPr="00323114">
        <w:rPr>
          <w:rFonts w:ascii="KG How Many Times" w:hAnsi="KG How Many Times"/>
          <w:sz w:val="44"/>
        </w:rPr>
        <w:t xml:space="preserve">Factoring using </w:t>
      </w:r>
      <w:proofErr w:type="gramStart"/>
      <w:r w:rsidRPr="00323114">
        <w:rPr>
          <w:rFonts w:ascii="KG How Many Times" w:hAnsi="KG How Many Times"/>
          <w:sz w:val="44"/>
        </w:rPr>
        <w:t>A</w:t>
      </w:r>
      <w:proofErr w:type="gramEnd"/>
      <w:r w:rsidRPr="00323114">
        <w:rPr>
          <w:rFonts w:ascii="KG How Many Times" w:hAnsi="KG How Many Times"/>
          <w:sz w:val="44"/>
        </w:rPr>
        <w:t xml:space="preserve"> </w:t>
      </w:r>
      <m:oMath>
        <m:r>
          <w:rPr>
            <w:rFonts w:ascii="Cambria Math" w:hAnsi="Cambria Math"/>
            <w:sz w:val="44"/>
          </w:rPr>
          <m:t>≠</m:t>
        </m:r>
      </m:oMath>
      <w:r w:rsidRPr="00323114">
        <w:rPr>
          <w:rFonts w:ascii="KG How Many Times" w:hAnsi="KG How Many Times"/>
          <w:sz w:val="44"/>
        </w:rPr>
        <w:t xml:space="preserve"> 1</w:t>
      </w:r>
    </w:p>
    <w:tbl>
      <w:tblPr>
        <w:tblStyle w:val="TableGrid"/>
        <w:tblW w:w="10848" w:type="dxa"/>
        <w:tblLook w:val="04A0" w:firstRow="1" w:lastRow="0" w:firstColumn="1" w:lastColumn="0" w:noHBand="0" w:noVBand="1"/>
      </w:tblPr>
      <w:tblGrid>
        <w:gridCol w:w="5424"/>
        <w:gridCol w:w="5424"/>
      </w:tblGrid>
      <w:tr w:rsidR="001E0F26" w:rsidRPr="00323114" w:rsidTr="00323114">
        <w:trPr>
          <w:trHeight w:val="3824"/>
        </w:trPr>
        <w:tc>
          <w:tcPr>
            <w:tcW w:w="5424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 xml:space="preserve">1.) </w:t>
            </w:r>
            <w:r w:rsidRPr="00323114">
              <w:rPr>
                <w:rFonts w:ascii="KG How Many Times" w:hAnsi="KG How Many Times"/>
                <w:position w:val="-6"/>
                <w:sz w:val="44"/>
              </w:rPr>
              <w:object w:dxaOrig="14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25pt;height:15.75pt" o:ole="">
                  <v:imagedata r:id="rId4" o:title=""/>
                </v:shape>
                <o:OLEObject Type="Embed" ProgID="Equation.DSMT4" ShapeID="_x0000_i1025" DrawAspect="Content" ObjectID="_1515816659" r:id="rId5"/>
              </w:object>
            </w:r>
          </w:p>
        </w:tc>
        <w:tc>
          <w:tcPr>
            <w:tcW w:w="5424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 xml:space="preserve">2.) </w:t>
            </w:r>
            <w:r w:rsidRPr="00323114">
              <w:rPr>
                <w:rFonts w:ascii="KG How Many Times" w:hAnsi="KG How Many Times"/>
                <w:position w:val="-6"/>
                <w:sz w:val="44"/>
              </w:rPr>
              <w:object w:dxaOrig="1340" w:dyaOrig="320">
                <v:shape id="_x0000_i1026" type="#_x0000_t75" style="width:66.75pt;height:15.75pt" o:ole="">
                  <v:imagedata r:id="rId6" o:title=""/>
                </v:shape>
                <o:OLEObject Type="Embed" ProgID="Equation.DSMT4" ShapeID="_x0000_i1026" DrawAspect="Content" ObjectID="_1515816660" r:id="rId7"/>
              </w:object>
            </w:r>
          </w:p>
        </w:tc>
      </w:tr>
      <w:tr w:rsidR="001E0F26" w:rsidRPr="00323114" w:rsidTr="00323114">
        <w:trPr>
          <w:trHeight w:val="3824"/>
        </w:trPr>
        <w:tc>
          <w:tcPr>
            <w:tcW w:w="5424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 xml:space="preserve">3.) </w:t>
            </w:r>
            <w:r w:rsidRPr="00323114">
              <w:rPr>
                <w:rFonts w:ascii="KG How Many Times" w:hAnsi="KG How Many Times"/>
                <w:position w:val="-6"/>
                <w:sz w:val="44"/>
              </w:rPr>
              <w:object w:dxaOrig="1320" w:dyaOrig="320">
                <v:shape id="_x0000_i1027" type="#_x0000_t75" style="width:66pt;height:15.75pt" o:ole="">
                  <v:imagedata r:id="rId8" o:title=""/>
                </v:shape>
                <o:OLEObject Type="Embed" ProgID="Equation.DSMT4" ShapeID="_x0000_i1027" DrawAspect="Content" ObjectID="_1515816661" r:id="rId9"/>
              </w:object>
            </w:r>
          </w:p>
        </w:tc>
        <w:tc>
          <w:tcPr>
            <w:tcW w:w="5424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 xml:space="preserve">4.) </w:t>
            </w:r>
            <w:r w:rsidRPr="00323114">
              <w:rPr>
                <w:rFonts w:ascii="KG How Many Times" w:hAnsi="KG How Many Times"/>
                <w:position w:val="-6"/>
                <w:sz w:val="44"/>
              </w:rPr>
              <w:object w:dxaOrig="1100" w:dyaOrig="320">
                <v:shape id="_x0000_i1028" type="#_x0000_t75" style="width:54.75pt;height:15.75pt" o:ole="">
                  <v:imagedata r:id="rId10" o:title=""/>
                </v:shape>
                <o:OLEObject Type="Embed" ProgID="Equation.DSMT4" ShapeID="_x0000_i1028" DrawAspect="Content" ObjectID="_1515816662" r:id="rId11"/>
              </w:object>
            </w:r>
          </w:p>
        </w:tc>
      </w:tr>
      <w:tr w:rsidR="001E0F26" w:rsidRPr="00323114" w:rsidTr="00323114">
        <w:trPr>
          <w:trHeight w:val="3824"/>
        </w:trPr>
        <w:tc>
          <w:tcPr>
            <w:tcW w:w="5424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5.)</w:t>
            </w:r>
            <w:r w:rsidR="00383F0D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383F0D" w:rsidRPr="00323114">
              <w:rPr>
                <w:rFonts w:ascii="KG How Many Times" w:hAnsi="KG How Many Times"/>
                <w:position w:val="-6"/>
                <w:sz w:val="44"/>
              </w:rPr>
              <w:object w:dxaOrig="1219" w:dyaOrig="320">
                <v:shape id="_x0000_i1029" type="#_x0000_t75" style="width:60.75pt;height:15.75pt" o:ole="">
                  <v:imagedata r:id="rId12" o:title=""/>
                </v:shape>
                <o:OLEObject Type="Embed" ProgID="Equation.DSMT4" ShapeID="_x0000_i1029" DrawAspect="Content" ObjectID="_1515816663" r:id="rId13"/>
              </w:object>
            </w:r>
          </w:p>
        </w:tc>
        <w:tc>
          <w:tcPr>
            <w:tcW w:w="5424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6.)</w:t>
            </w:r>
            <w:r w:rsidR="00383F0D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CC0D29" w:rsidRPr="00323114">
              <w:rPr>
                <w:rFonts w:ascii="KG How Many Times" w:hAnsi="KG How Many Times"/>
                <w:position w:val="-6"/>
                <w:sz w:val="44"/>
              </w:rPr>
              <w:object w:dxaOrig="1219" w:dyaOrig="320">
                <v:shape id="_x0000_i1030" type="#_x0000_t75" style="width:60.75pt;height:15.75pt" o:ole="">
                  <v:imagedata r:id="rId14" o:title=""/>
                </v:shape>
                <o:OLEObject Type="Embed" ProgID="Equation.DSMT4" ShapeID="_x0000_i1030" DrawAspect="Content" ObjectID="_1515816664" r:id="rId15"/>
              </w:object>
            </w:r>
          </w:p>
        </w:tc>
      </w:tr>
    </w:tbl>
    <w:p w:rsidR="001E0F26" w:rsidRPr="00323114" w:rsidRDefault="001E0F26" w:rsidP="001E0F26">
      <w:pPr>
        <w:rPr>
          <w:rFonts w:ascii="KG How Many Times" w:hAnsi="KG How Many Times"/>
          <w:sz w:val="44"/>
        </w:rPr>
      </w:pPr>
      <w:r w:rsidRPr="00323114">
        <w:rPr>
          <w:rFonts w:ascii="KG How Many Times" w:hAnsi="KG How Many Times"/>
          <w:sz w:val="44"/>
        </w:rPr>
        <w:lastRenderedPageBreak/>
        <w:t>Factor using DOTS</w:t>
      </w:r>
    </w:p>
    <w:tbl>
      <w:tblPr>
        <w:tblStyle w:val="TableGrid"/>
        <w:tblW w:w="10952" w:type="dxa"/>
        <w:tblLook w:val="04A0" w:firstRow="1" w:lastRow="0" w:firstColumn="1" w:lastColumn="0" w:noHBand="0" w:noVBand="1"/>
      </w:tblPr>
      <w:tblGrid>
        <w:gridCol w:w="5476"/>
        <w:gridCol w:w="5476"/>
      </w:tblGrid>
      <w:tr w:rsidR="001E0F26" w:rsidRPr="00323114" w:rsidTr="00323114">
        <w:trPr>
          <w:trHeight w:val="1574"/>
        </w:trPr>
        <w:tc>
          <w:tcPr>
            <w:tcW w:w="5476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7.)</w:t>
            </w:r>
            <w:r w:rsidR="00CC0D29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CC0D29" w:rsidRPr="00323114">
              <w:rPr>
                <w:rFonts w:ascii="KG How Many Times" w:hAnsi="KG How Many Times"/>
                <w:position w:val="-6"/>
                <w:sz w:val="44"/>
              </w:rPr>
              <w:object w:dxaOrig="760" w:dyaOrig="320">
                <v:shape id="_x0000_i1037" type="#_x0000_t75" style="width:38.25pt;height:15.75pt" o:ole="">
                  <v:imagedata r:id="rId16" o:title=""/>
                </v:shape>
                <o:OLEObject Type="Embed" ProgID="Equation.DSMT4" ShapeID="_x0000_i1037" DrawAspect="Content" ObjectID="_1515816665" r:id="rId17"/>
              </w:object>
            </w:r>
          </w:p>
        </w:tc>
        <w:tc>
          <w:tcPr>
            <w:tcW w:w="5476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8.)</w:t>
            </w:r>
            <w:r w:rsidR="00CC0D29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7707FC" w:rsidRPr="00323114">
              <w:rPr>
                <w:rFonts w:ascii="KG How Many Times" w:hAnsi="KG How Many Times"/>
                <w:position w:val="-6"/>
                <w:sz w:val="44"/>
              </w:rPr>
              <w:object w:dxaOrig="740" w:dyaOrig="320">
                <v:shape id="_x0000_i1038" type="#_x0000_t75" style="width:36.75pt;height:15.75pt" o:ole="">
                  <v:imagedata r:id="rId18" o:title=""/>
                </v:shape>
                <o:OLEObject Type="Embed" ProgID="Equation.DSMT4" ShapeID="_x0000_i1038" DrawAspect="Content" ObjectID="_1515816666" r:id="rId19"/>
              </w:object>
            </w:r>
          </w:p>
        </w:tc>
      </w:tr>
      <w:tr w:rsidR="001E0F26" w:rsidRPr="00323114" w:rsidTr="00323114">
        <w:trPr>
          <w:trHeight w:val="1574"/>
        </w:trPr>
        <w:tc>
          <w:tcPr>
            <w:tcW w:w="5476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9.)</w:t>
            </w:r>
            <w:r w:rsidR="00CC0D29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CC0D29" w:rsidRPr="00323114">
              <w:rPr>
                <w:rFonts w:ascii="KG How Many Times" w:hAnsi="KG How Many Times"/>
                <w:position w:val="-6"/>
                <w:sz w:val="44"/>
              </w:rPr>
              <w:object w:dxaOrig="820" w:dyaOrig="320">
                <v:shape id="_x0000_i1039" type="#_x0000_t75" style="width:41.25pt;height:15.75pt" o:ole="">
                  <v:imagedata r:id="rId20" o:title=""/>
                </v:shape>
                <o:OLEObject Type="Embed" ProgID="Equation.DSMT4" ShapeID="_x0000_i1039" DrawAspect="Content" ObjectID="_1515816667" r:id="rId21"/>
              </w:object>
            </w:r>
          </w:p>
        </w:tc>
        <w:tc>
          <w:tcPr>
            <w:tcW w:w="5476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0.)</w:t>
            </w:r>
            <w:r w:rsidR="00CC0D29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CC0D29" w:rsidRPr="00323114">
              <w:rPr>
                <w:rFonts w:ascii="KG How Many Times" w:hAnsi="KG How Many Times"/>
                <w:position w:val="-6"/>
                <w:sz w:val="44"/>
              </w:rPr>
              <w:object w:dxaOrig="740" w:dyaOrig="320">
                <v:shape id="_x0000_i1040" type="#_x0000_t75" style="width:36.75pt;height:15.75pt" o:ole="">
                  <v:imagedata r:id="rId22" o:title=""/>
                </v:shape>
                <o:OLEObject Type="Embed" ProgID="Equation.DSMT4" ShapeID="_x0000_i1040" DrawAspect="Content" ObjectID="_1515816668" r:id="rId23"/>
              </w:object>
            </w:r>
          </w:p>
        </w:tc>
      </w:tr>
    </w:tbl>
    <w:p w:rsidR="001E0F26" w:rsidRPr="00323114" w:rsidRDefault="001E0F26" w:rsidP="001E0F26">
      <w:pPr>
        <w:rPr>
          <w:rFonts w:ascii="KG How Many Times" w:hAnsi="KG How Many Times"/>
          <w:sz w:val="44"/>
        </w:rPr>
      </w:pPr>
    </w:p>
    <w:p w:rsidR="001E0F26" w:rsidRPr="00323114" w:rsidRDefault="001E0F26" w:rsidP="001E0F26">
      <w:pPr>
        <w:jc w:val="center"/>
        <w:rPr>
          <w:rFonts w:ascii="KG How Many Times" w:hAnsi="KG How Many Times"/>
          <w:sz w:val="44"/>
        </w:rPr>
      </w:pPr>
      <w:r w:rsidRPr="00323114">
        <w:rPr>
          <w:rFonts w:ascii="KG How Many Times" w:hAnsi="KG How Many Times"/>
          <w:sz w:val="44"/>
        </w:rPr>
        <w:t>Mixed Review</w:t>
      </w:r>
    </w:p>
    <w:p w:rsidR="001E0F26" w:rsidRPr="00323114" w:rsidRDefault="001E0F26" w:rsidP="001E0F26">
      <w:pPr>
        <w:rPr>
          <w:rFonts w:ascii="KG How Many Times" w:hAnsi="KG How Many Times"/>
          <w:sz w:val="44"/>
        </w:rPr>
      </w:pPr>
      <w:r w:rsidRPr="00323114">
        <w:rPr>
          <w:rFonts w:ascii="KG How Many Times" w:hAnsi="KG How Many Times"/>
          <w:sz w:val="44"/>
        </w:rPr>
        <w:t>Factor using the appropriate m</w:t>
      </w:r>
      <w:r w:rsidR="00D219A1">
        <w:rPr>
          <w:rFonts w:ascii="KG How Many Times" w:hAnsi="KG How Many Times"/>
          <w:sz w:val="44"/>
        </w:rPr>
        <w:t>ethod. State the method(s) used.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7"/>
        <w:gridCol w:w="5387"/>
      </w:tblGrid>
      <w:tr w:rsidR="001E0F26" w:rsidRPr="00323114" w:rsidTr="00323114">
        <w:trPr>
          <w:trHeight w:val="2594"/>
        </w:trPr>
        <w:tc>
          <w:tcPr>
            <w:tcW w:w="5387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1.)</w:t>
            </w:r>
            <w:r w:rsidR="007707FC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7707FC" w:rsidRPr="00323114">
              <w:rPr>
                <w:rFonts w:ascii="KG How Many Times" w:hAnsi="KG How Many Times"/>
                <w:position w:val="-6"/>
                <w:sz w:val="44"/>
              </w:rPr>
              <w:object w:dxaOrig="1200" w:dyaOrig="320">
                <v:shape id="_x0000_i1032" type="#_x0000_t75" style="width:60pt;height:15.75pt" o:ole="">
                  <v:imagedata r:id="rId24" o:title=""/>
                </v:shape>
                <o:OLEObject Type="Embed" ProgID="Equation.DSMT4" ShapeID="_x0000_i1032" DrawAspect="Content" ObjectID="_1515816669" r:id="rId25"/>
              </w:object>
            </w:r>
          </w:p>
        </w:tc>
        <w:tc>
          <w:tcPr>
            <w:tcW w:w="5387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2.)</w:t>
            </w:r>
            <w:r w:rsidR="007707FC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7707FC" w:rsidRPr="00323114">
              <w:rPr>
                <w:rFonts w:ascii="KG How Many Times" w:hAnsi="KG How Many Times"/>
                <w:position w:val="-6"/>
                <w:sz w:val="44"/>
              </w:rPr>
              <w:object w:dxaOrig="1460" w:dyaOrig="320">
                <v:shape id="_x0000_i1031" type="#_x0000_t75" style="width:72.75pt;height:15.75pt" o:ole="">
                  <v:imagedata r:id="rId26" o:title=""/>
                </v:shape>
                <o:OLEObject Type="Embed" ProgID="Equation.DSMT4" ShapeID="_x0000_i1031" DrawAspect="Content" ObjectID="_1515816670" r:id="rId27"/>
              </w:object>
            </w:r>
          </w:p>
        </w:tc>
      </w:tr>
      <w:tr w:rsidR="001E0F26" w:rsidRPr="00323114" w:rsidTr="00323114">
        <w:trPr>
          <w:trHeight w:val="2594"/>
        </w:trPr>
        <w:tc>
          <w:tcPr>
            <w:tcW w:w="5387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3.)</w:t>
            </w:r>
            <w:r w:rsidR="007707FC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7707FC" w:rsidRPr="00323114">
              <w:rPr>
                <w:rFonts w:ascii="KG How Many Times" w:hAnsi="KG How Many Times"/>
                <w:position w:val="-6"/>
                <w:sz w:val="44"/>
              </w:rPr>
              <w:object w:dxaOrig="880" w:dyaOrig="320">
                <v:shape id="_x0000_i1033" type="#_x0000_t75" style="width:44.25pt;height:15.75pt" o:ole="">
                  <v:imagedata r:id="rId28" o:title=""/>
                </v:shape>
                <o:OLEObject Type="Embed" ProgID="Equation.DSMT4" ShapeID="_x0000_i1033" DrawAspect="Content" ObjectID="_1515816671" r:id="rId29"/>
              </w:object>
            </w:r>
          </w:p>
        </w:tc>
        <w:tc>
          <w:tcPr>
            <w:tcW w:w="5387" w:type="dxa"/>
          </w:tcPr>
          <w:p w:rsidR="001E0F26" w:rsidRPr="00323114" w:rsidRDefault="000F5657" w:rsidP="00C3230A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4.)</w:t>
            </w:r>
            <w:r w:rsidR="00C3230A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C3230A" w:rsidRPr="00323114">
              <w:rPr>
                <w:rFonts w:ascii="KG How Many Times" w:hAnsi="KG How Many Times"/>
                <w:position w:val="-6"/>
                <w:sz w:val="44"/>
              </w:rPr>
              <w:object w:dxaOrig="980" w:dyaOrig="320">
                <v:shape id="_x0000_i1034" type="#_x0000_t75" style="width:48.75pt;height:15.75pt" o:ole="">
                  <v:imagedata r:id="rId30" o:title=""/>
                </v:shape>
                <o:OLEObject Type="Embed" ProgID="Equation.DSMT4" ShapeID="_x0000_i1034" DrawAspect="Content" ObjectID="_1515816672" r:id="rId31"/>
              </w:object>
            </w:r>
          </w:p>
        </w:tc>
      </w:tr>
      <w:tr w:rsidR="001E0F26" w:rsidRPr="00323114" w:rsidTr="00323114">
        <w:trPr>
          <w:trHeight w:val="2594"/>
        </w:trPr>
        <w:tc>
          <w:tcPr>
            <w:tcW w:w="5387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5.)</w:t>
            </w:r>
            <w:r w:rsidR="006E7019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6E7019" w:rsidRPr="00323114">
              <w:rPr>
                <w:rFonts w:ascii="KG How Many Times" w:hAnsi="KG How Many Times"/>
                <w:position w:val="-6"/>
                <w:sz w:val="44"/>
              </w:rPr>
              <w:object w:dxaOrig="1440" w:dyaOrig="320">
                <v:shape id="_x0000_i1035" type="#_x0000_t75" style="width:1in;height:15.75pt" o:ole="">
                  <v:imagedata r:id="rId32" o:title=""/>
                </v:shape>
                <o:OLEObject Type="Embed" ProgID="Equation.DSMT4" ShapeID="_x0000_i1035" DrawAspect="Content" ObjectID="_1515816673" r:id="rId33"/>
              </w:object>
            </w:r>
          </w:p>
        </w:tc>
        <w:tc>
          <w:tcPr>
            <w:tcW w:w="5387" w:type="dxa"/>
          </w:tcPr>
          <w:p w:rsidR="001E0F26" w:rsidRPr="00323114" w:rsidRDefault="000F5657" w:rsidP="001E0F26">
            <w:pPr>
              <w:rPr>
                <w:rFonts w:ascii="KG How Many Times" w:hAnsi="KG How Many Times"/>
                <w:sz w:val="44"/>
              </w:rPr>
            </w:pPr>
            <w:r w:rsidRPr="00323114">
              <w:rPr>
                <w:rFonts w:ascii="KG How Many Times" w:hAnsi="KG How Many Times"/>
                <w:sz w:val="44"/>
              </w:rPr>
              <w:t>16.)</w:t>
            </w:r>
            <w:r w:rsidR="006E7019" w:rsidRPr="00323114">
              <w:rPr>
                <w:rFonts w:ascii="KG How Many Times" w:hAnsi="KG How Many Times"/>
                <w:sz w:val="44"/>
              </w:rPr>
              <w:t xml:space="preserve"> </w:t>
            </w:r>
            <w:r w:rsidR="006E7019" w:rsidRPr="00323114">
              <w:rPr>
                <w:rFonts w:ascii="KG How Many Times" w:hAnsi="KG How Many Times"/>
                <w:position w:val="-6"/>
                <w:sz w:val="44"/>
              </w:rPr>
              <w:object w:dxaOrig="880" w:dyaOrig="320">
                <v:shape id="_x0000_i1036" type="#_x0000_t75" style="width:44.25pt;height:15.75pt" o:ole="">
                  <v:imagedata r:id="rId34" o:title=""/>
                </v:shape>
                <o:OLEObject Type="Embed" ProgID="Equation.DSMT4" ShapeID="_x0000_i1036" DrawAspect="Content" ObjectID="_1515816674" r:id="rId35"/>
              </w:object>
            </w:r>
          </w:p>
        </w:tc>
      </w:tr>
    </w:tbl>
    <w:p w:rsidR="001E0F26" w:rsidRPr="00323114" w:rsidRDefault="001E0F26" w:rsidP="001E0F26">
      <w:pPr>
        <w:rPr>
          <w:rFonts w:ascii="KG How Many Times" w:hAnsi="KG How Many Times"/>
          <w:sz w:val="44"/>
        </w:rPr>
      </w:pPr>
    </w:p>
    <w:p w:rsidR="001E0F26" w:rsidRPr="00323114" w:rsidRDefault="001E0F26" w:rsidP="001E0F26">
      <w:pPr>
        <w:rPr>
          <w:rFonts w:ascii="KG How Many Times" w:hAnsi="KG How Many Times"/>
          <w:sz w:val="44"/>
        </w:rPr>
      </w:pPr>
    </w:p>
    <w:sectPr w:rsidR="001E0F26" w:rsidRPr="00323114" w:rsidSect="001E0F2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KG How Many Times">
    <w:panose1 w:val="02000000000000000000"/>
    <w:charset w:val="00"/>
    <w:family w:val="auto"/>
    <w:pitch w:val="variable"/>
    <w:sig w:usb0="A000002F" w:usb1="00000053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0F26"/>
    <w:rsid w:val="000F5657"/>
    <w:rsid w:val="001E0F26"/>
    <w:rsid w:val="00323114"/>
    <w:rsid w:val="00383F0D"/>
    <w:rsid w:val="006E7019"/>
    <w:rsid w:val="007707FC"/>
    <w:rsid w:val="00C3230A"/>
    <w:rsid w:val="00CC0D29"/>
    <w:rsid w:val="00D02265"/>
    <w:rsid w:val="00D219A1"/>
    <w:rsid w:val="00FB7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5391858-CE79-4026-8F95-1A859D8C51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E0F26"/>
    <w:rPr>
      <w:color w:val="808080"/>
    </w:rPr>
  </w:style>
  <w:style w:type="table" w:styleId="TableGrid">
    <w:name w:val="Table Grid"/>
    <w:basedOn w:val="TableNormal"/>
    <w:uiPriority w:val="39"/>
    <w:rsid w:val="001E0F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219A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19A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9</TotalTime>
  <Pages>3</Pages>
  <Words>117</Words>
  <Characters>67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cp:lastPrinted>2016-02-01T12:14:00Z</cp:lastPrinted>
  <dcterms:created xsi:type="dcterms:W3CDTF">2016-02-01T02:44:00Z</dcterms:created>
  <dcterms:modified xsi:type="dcterms:W3CDTF">2016-02-01T12:15:00Z</dcterms:modified>
</cp:coreProperties>
</file>